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05A16C" w14:textId="323E3183" w:rsidR="00DC1CA0" w:rsidRDefault="00C87451" w:rsidP="00072D23">
      <w:pPr>
        <w:pStyle w:val="Title"/>
      </w:pPr>
      <w:r w:rsidRPr="002D4710">
        <w:t>Using Trig Ratios (Sample Responses</w:t>
      </w:r>
      <w:r>
        <w:t>)</w:t>
      </w:r>
    </w:p>
    <w:p w14:paraId="7A4B65CC" w14:textId="77777777" w:rsidR="00C87451" w:rsidRDefault="00C87451" w:rsidP="00C87451">
      <w:pPr>
        <w:pStyle w:val="BodyText"/>
        <w:rPr>
          <w:b/>
          <w:bCs/>
          <w:color w:val="288AC3" w:themeColor="accent1"/>
        </w:rPr>
        <w:sectPr w:rsidR="00C87451">
          <w:foot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9BD5BEC" w14:textId="77777777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1)</w:t>
      </w:r>
      <w:r w:rsidRPr="002D4710">
        <w:t xml:space="preserve">   In </w:t>
      </w:r>
      <w:r w:rsidRPr="002D4710">
        <w:rPr>
          <w:noProof/>
          <w:position w:val="-4"/>
        </w:rPr>
        <w:object w:dxaOrig="720" w:dyaOrig="260" w14:anchorId="2E1CF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pt;height:12.8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34301961" r:id="rId9"/>
        </w:object>
      </w:r>
      <w:r w:rsidRPr="002D4710">
        <w:t xml:space="preserve"> shown below, </w:t>
      </w:r>
      <w:r w:rsidRPr="002D4710">
        <w:rPr>
          <w:noProof/>
          <w:position w:val="-10"/>
        </w:rPr>
        <w:object w:dxaOrig="1240" w:dyaOrig="380" w14:anchorId="27DCF1CD">
          <v:shape id="_x0000_i1026" type="#_x0000_t75" alt="" style="width:61.7pt;height:18.8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34301962" r:id="rId11"/>
        </w:object>
      </w:r>
      <w:r w:rsidRPr="002D4710">
        <w:t xml:space="preserve"> and </w:t>
      </w:r>
      <w:r w:rsidRPr="002D4710">
        <w:rPr>
          <w:noProof/>
          <w:position w:val="-10"/>
        </w:rPr>
        <w:object w:dxaOrig="1340" w:dyaOrig="380" w14:anchorId="6234FF64">
          <v:shape id="_x0000_i1027" type="#_x0000_t75" alt="" style="width:66.85pt;height:18.8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34301963" r:id="rId13"/>
        </w:object>
      </w:r>
      <w:r w:rsidRPr="002D4710">
        <w:t xml:space="preserve">. What is </w:t>
      </w:r>
      <w:r w:rsidRPr="002D4710">
        <w:rPr>
          <w:noProof/>
          <w:position w:val="-14"/>
        </w:rPr>
        <w:object w:dxaOrig="780" w:dyaOrig="400" w14:anchorId="263688D4">
          <v:shape id="_x0000_i1028" type="#_x0000_t75" alt="" style="width:39.45pt;height:19.7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34301964" r:id="rId15"/>
        </w:object>
      </w:r>
      <w:r w:rsidRPr="002D4710">
        <w:t>?</w:t>
      </w:r>
    </w:p>
    <w:p w14:paraId="207C5543" w14:textId="77777777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369D739A" wp14:editId="131F4D4B">
            <wp:extent cx="2514600" cy="1168400"/>
            <wp:effectExtent l="0" t="0" r="0" b="0"/>
            <wp:docPr id="1971307423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307423" name="Graphic 1"/>
                    <pic:cNvPicPr/>
                  </pic:nvPicPr>
                  <pic:blipFill>
                    <a:blip r:embed="rId16">
                      <a:extLst>
                        <a:ext uri="{96DAC541-7B7A-43D3-8B79-37D633B846F1}">
                          <asvg:svgBlip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FADBA" w14:textId="17A28C0E" w:rsidR="00C87451" w:rsidRPr="002D4710" w:rsidRDefault="00C87451" w:rsidP="00C87451">
      <w:pPr>
        <w:pStyle w:val="BodyText"/>
      </w:pPr>
      <w:r w:rsidRPr="002D4710">
        <w:rPr>
          <w:b/>
          <w:bCs/>
          <w:noProof/>
          <w:color w:val="288AC3" w:themeColor="accent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770E5C3" wp14:editId="012B4A20">
                <wp:simplePos x="0" y="0"/>
                <wp:positionH relativeFrom="column">
                  <wp:posOffset>68414</wp:posOffset>
                </wp:positionH>
                <wp:positionV relativeFrom="paragraph">
                  <wp:posOffset>378460</wp:posOffset>
                </wp:positionV>
                <wp:extent cx="1033918" cy="504908"/>
                <wp:effectExtent l="0" t="0" r="13970" b="28575"/>
                <wp:wrapNone/>
                <wp:docPr id="464771360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18" cy="504908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1F432CC" id="Rectangle: Rounded Corners 1" o:spid="_x0000_s1026" style="position:absolute;margin-left:5.4pt;margin-top:29.8pt;width:81.4pt;height:39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7sPhAIAAHEFAAAOAAAAZHJzL2Uyb0RvYy54bWysVEtv2zAMvg/YfxB0X22nydYEdYqgRYcB&#10;RVv0gZ5VWaoNyKJGKXGyXz9KdpygK3YYdpElk/xIfnycX2xbwzYKfQO25MVJzpmyEqrGvpX8+en6&#10;yxlnPghbCQNWlXynPL9Yfv503rmFmkANplLICMT6RedKXofgFlnmZa1a4U/AKUtCDdiKQE98yyoU&#10;HaG3Jpvk+desA6wcglTe09+rXsiXCV9rJcOd1l4FZkpOsYV0Yjpf45ktz8XiDYWrGzmEIf4hilY0&#10;lpyOUFciCLbG5g+otpEIHnQ4kdBmoHUjVcqBsinyd9k81sKplAuR491Ik/9/sPJ28+jukWjonF94&#10;usYsthrb+KX42DaRtRvJUtvAJP0s8tPTeUHllSSb5dN5fhbZzA7WDn34rqBl8VJyhLWtHqgiiSix&#10;ufGh19/rRY8WrhtjUlWMZR25meezPFl4ME0VpVEvNYi6NMg2gkorpFQ2zIYAjjQpHGMpqkN26RZ2&#10;RkUYYx+UZk1F+Ux6J7Hx3uMWvagWlerdFbM8T71D8GMkKfcEGJE1BTpiDwAfY/ckDPrRVKW+HY2H&#10;7P9mPFokz2DDaNw2FvCjzEwoBrZ0r78nqacmsvQK1e4eGUI/Nd7J64YqeSN8uBdIY0IDRaMf7ujQ&#10;BqhYMNw4qwF/ffQ/6lP3kpSzjsau5P7nWqDizPyw1NfzYjqNc5oe09m3CT3wWPJ6LLHr9hKo/AUt&#10;GSfTNeoHs79qhPaFNsQqeiWRsJJ8l1wG3D8uQ78OaMdItVolNZpNJ8KNfXQygkdWY5M+bV8EuqGd&#10;Aw3CLexHVCzeNXSvGy0trNYBdJO6/cDrwDfNdWqcYQfFxXH8TlqHTbn8DQAA//8DAFBLAwQUAAYA&#10;CAAAACEAGEmkqd4AAAAJAQAADwAAAGRycy9kb3ducmV2LnhtbEyPzU7DMBCE70i8g7VI3KhTKgoJ&#10;cSpUBCdUoOUBnHjJD/E62G6T8vRsT3Cb0axmv8lXk+3FAX1oHSmYzxIQSJUzLdUKPnZPV3cgQtRk&#10;dO8IFRwxwKo4P8t1ZtxI73jYxlpwCYVMK2hiHDIpQ9Wg1WHmBiTOPp23OrL1tTRej1xue3mdJEtp&#10;dUv8odEDrhusvrZ7q6B86152P+vXNI6P38dn3226dNoodXkxPdyDiDjFv2M44TM6FMxUuj2ZIHr2&#10;CZNHBTfpEsQpv12wKFks0jnIIpf/FxS/AAAA//8DAFBLAQItABQABgAIAAAAIQC2gziS/gAAAOEB&#10;AAATAAAAAAAAAAAAAAAAAAAAAABbQ29udGVudF9UeXBlc10ueG1sUEsBAi0AFAAGAAgAAAAhADj9&#10;If/WAAAAlAEAAAsAAAAAAAAAAAAAAAAALwEAAF9yZWxzLy5yZWxzUEsBAi0AFAAGAAgAAAAhAFtH&#10;uw+EAgAAcQUAAA4AAAAAAAAAAAAAAAAALgIAAGRycy9lMm9Eb2MueG1sUEsBAi0AFAAGAAgAAAAh&#10;ABhJpKneAAAACQEAAA8AAAAAAAAAAAAAAAAA3gQAAGRycy9kb3ducmV2LnhtbFBLBQYAAAAABAAE&#10;APMAAADpBQAAAAA=&#10;" filled="f" strokecolor="#d30f7f [3208]" strokeweight="1.5pt">
                <v:stroke joinstyle="miter"/>
              </v:roundrect>
            </w:pict>
          </mc:Fallback>
        </mc:AlternateContent>
      </w:r>
      <w:r w:rsidRPr="002D4710">
        <w:t xml:space="preserve">   </w:t>
      </w:r>
      <w:r w:rsidRPr="002D4710">
        <w:rPr>
          <w:noProof/>
          <w:position w:val="-60"/>
        </w:rPr>
        <w:object w:dxaOrig="2659" w:dyaOrig="1320" w14:anchorId="152BFD44">
          <v:shape id="_x0000_i1029" type="#_x0000_t75" alt="" style="width:132.8pt;height:66pt" o:ole="">
            <v:imagedata r:id="rId18" o:title=""/>
          </v:shape>
          <o:OLEObject Type="Embed" ProgID="Equation.DSMT4" ShapeID="_x0000_i1029" DrawAspect="Content" ObjectID="_1834301965" r:id="rId19"/>
        </w:object>
      </w:r>
    </w:p>
    <w:p w14:paraId="0C188FDE" w14:textId="77777777" w:rsidR="00C87451" w:rsidRPr="002D4710" w:rsidRDefault="00C87451" w:rsidP="00C87451">
      <w:pPr>
        <w:pStyle w:val="BodyText"/>
        <w:rPr>
          <w:sz w:val="18"/>
          <w:szCs w:val="16"/>
        </w:rPr>
      </w:pPr>
    </w:p>
    <w:p w14:paraId="2553DC37" w14:textId="77777777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2)</w:t>
      </w:r>
      <w:r w:rsidRPr="002D4710">
        <w:t xml:space="preserve">   The lengths of 3 sides of a right triangle </w:t>
      </w:r>
      <w:r w:rsidRPr="002D4710">
        <w:rPr>
          <w:noProof/>
          <w:position w:val="-6"/>
        </w:rPr>
        <w:object w:dxaOrig="680" w:dyaOrig="279" w14:anchorId="539FE1C9">
          <v:shape id="_x0000_i1030" type="#_x0000_t75" alt="" style="width:34.3pt;height:13.7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834301966" r:id="rId21"/>
        </w:object>
      </w:r>
      <w:r w:rsidRPr="002D4710">
        <w:t>, which is shown below, are all given in feet.</w:t>
      </w:r>
    </w:p>
    <w:p w14:paraId="1D33F609" w14:textId="77777777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74C770C2" wp14:editId="13266D09">
            <wp:extent cx="2514600" cy="1104900"/>
            <wp:effectExtent l="0" t="0" r="0" b="0"/>
            <wp:docPr id="1129853719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853719" name="Graphic 2"/>
                    <pic:cNvPicPr/>
                  </pic:nvPicPr>
                  <pic:blipFill>
                    <a:blip r:embed="rId22">
                      <a:extLst>
                        <a:ext uri="{96DAC541-7B7A-43D3-8B79-37D633B846F1}">
                          <asvg:svgBlip xmlns:asvg="http://schemas.microsoft.com/office/drawing/2016/SVG/main" r:embed="rId2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278C1" w14:textId="77777777" w:rsidR="00C87451" w:rsidRPr="002D4710" w:rsidRDefault="00C87451" w:rsidP="00C87451">
      <w:pPr>
        <w:pStyle w:val="BodyText"/>
      </w:pPr>
      <w:r w:rsidRPr="002D4710">
        <w:t xml:space="preserve">Which ratio has the value of </w:t>
      </w:r>
      <w:r w:rsidRPr="002D4710">
        <w:rPr>
          <w:noProof/>
          <w:position w:val="-24"/>
        </w:rPr>
        <w:object w:dxaOrig="320" w:dyaOrig="620" w14:anchorId="37A5ABD2">
          <v:shape id="_x0000_i1031" type="#_x0000_t75" alt="" style="width:16.3pt;height:30.85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834301967" r:id="rId25"/>
        </w:object>
      </w:r>
      <w:r w:rsidRPr="002D4710">
        <w:t>?</w:t>
      </w:r>
    </w:p>
    <w:p w14:paraId="5B8F7AE0" w14:textId="01D74663" w:rsidR="00C87451" w:rsidRPr="00CF6DA7" w:rsidRDefault="00C87451" w:rsidP="00C87451">
      <w:pPr>
        <w:pStyle w:val="BodyText"/>
        <w:rPr>
          <w:lang w:val="es-ES"/>
        </w:rPr>
      </w:pPr>
      <w:r w:rsidRPr="002D4710">
        <w:rPr>
          <w:b/>
          <w:bCs/>
          <w:noProof/>
          <w:color w:val="288AC3" w:themeColor="accent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F27B0D" wp14:editId="55677771">
                <wp:simplePos x="0" y="0"/>
                <wp:positionH relativeFrom="column">
                  <wp:posOffset>-46299</wp:posOffset>
                </wp:positionH>
                <wp:positionV relativeFrom="paragraph">
                  <wp:posOffset>243944</wp:posOffset>
                </wp:positionV>
                <wp:extent cx="954912" cy="300942"/>
                <wp:effectExtent l="0" t="0" r="17145" b="23495"/>
                <wp:wrapNone/>
                <wp:docPr id="138300554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4912" cy="300942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A1035A3" id="Rectangle: Rounded Corners 1" o:spid="_x0000_s1026" style="position:absolute;margin-left:-3.65pt;margin-top:19.2pt;width:75.2pt;height:23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aLchAIAAHAFAAAOAAAAZHJzL2Uyb0RvYy54bWysVE1v2zAMvQ/YfxB0X21nydYEdYqgRYcB&#10;RRu0HXpWZak2IIsapcTJfv0o2XGCrthh2EWWTPKRfPy4uNy1hm0V+gZsyYuznDNlJVSNfS35j6eb&#10;T+ec+SBsJQxYVfK98vxy+fHDRecWagI1mEohIxDrF50reR2CW2SZl7VqhT8DpywJNWArAj3xNatQ&#10;dITemmyS51+yDrByCFJ5T3+veyFfJnytlQz3WnsVmCk5xRbSiel8iWe2vBCLVxSubuQQhviHKFrR&#10;WHI6Ql2LINgGmz+g2kYieNDhTEKbgdaNVCkHyqbI32TzWAunUi5EjncjTf7/wcq77aNbI9HQOb/w&#10;dI1Z7DS28UvxsV0iaz+SpXaBSfo5n03nxYQzSaLPeT6fTiKZ2dHYoQ/fFLQsXkqOsLHVAxUk8SS2&#10;tz70+ge96NDCTWNMKoqxrKOOmuezPFl4ME0VpVEv9Ye6Msi2giorpFQ2zIYATjQpHGMpqmNy6Rb2&#10;RkUYYx+UZk1F6Ux6J7Hv3uIWvagWlerdFbM8T61D8GMkKfcEGJE1BTpiDwDvY/ckDPrRVKW2HY2H&#10;7P9mPFokz2DDaNw2FvC9zEwoBrZ0r38gqacmsvQC1X6NDKEfGu/kTUOVvBU+rAXSlNA80eSHezq0&#10;ASoWDDfOasBf7/2P+tS8JOWso6kruf+5Eag4M98ttfW8mE7jmKbHdPZ1Qg88lbycSuymvQIqf0E7&#10;xsl0jfrBHK4aoX2mBbGKXkkkrCTfJZcBD4+r0G8DWjFSrVZJjUbTiXBrH52M4JHV2KRPu2eBbmjn&#10;QHNwB4cJFYs3Dd3rRksLq00A3aRuP/I68E1jnRpnWEFxb5y+k9ZxUS5/AwAA//8DAFBLAwQUAAYA&#10;CAAAACEAXUpovuAAAAAIAQAADwAAAGRycy9kb3ducmV2LnhtbEyPzU7DMBCE70i8g7VI3FqnpNA0&#10;ZFOhIjihAm0fwImX/BDbwXablKeve4LjaEYz32SrUXXsSNY1RiPMphEw0qWRja4Q9ruXSQLMeaGl&#10;6IwmhBM5WOXXV5lIpRn0Jx23vmKhRLtUINTe9ynnrqxJCTc1PengfRmrhA/SVlxaMYRy1fG7KHrg&#10;SjQ6LNSip3VN5ff2oBCKj/Zt97t+X/rh+ef0attNuxw3iLc349MjME+j/wvDBT+gQx6YCnPQ0rEO&#10;YbKIQxIhTubALv48ngErEJL7BHie8f8H8jMAAAD//wMAUEsBAi0AFAAGAAgAAAAhALaDOJL+AAAA&#10;4QEAABMAAAAAAAAAAAAAAAAAAAAAAFtDb250ZW50X1R5cGVzXS54bWxQSwECLQAUAAYACAAAACEA&#10;OP0h/9YAAACUAQAACwAAAAAAAAAAAAAAAAAvAQAAX3JlbHMvLnJlbHNQSwECLQAUAAYACAAAACEA&#10;RSGi3IQCAABwBQAADgAAAAAAAAAAAAAAAAAuAgAAZHJzL2Uyb0RvYy54bWxQSwECLQAUAAYACAAA&#10;ACEAXUpovuAAAAAIAQAADwAAAAAAAAAAAAAAAADeBAAAZHJzL2Rvd25yZXYueG1sUEsFBgAAAAAE&#10;AAQA8wAAAOsFAAAAAA==&#10;" filled="f" strokecolor="#d30f7f [3208]" strokeweight="1.5pt">
                <v:stroke joinstyle="miter"/>
              </v:roundrect>
            </w:pict>
          </mc:Fallback>
        </mc:AlternateContent>
      </w: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a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si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A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2A69B978" w14:textId="6F01C98F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b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si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34FCFF1F" w14:textId="4E3510D0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c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B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68D40986" w14:textId="14C060F4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d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297E3B8A" w14:textId="1B3CF918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e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A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6ABED926" w14:textId="77777777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f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C)</w:t>
      </w:r>
    </w:p>
    <w:p w14:paraId="10A71952" w14:textId="77777777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3)</w:t>
      </w:r>
      <w:r w:rsidRPr="002D4710">
        <w:t xml:space="preserve">   For an angle with measure </w:t>
      </w:r>
      <w:r w:rsidRPr="002D4710">
        <w:rPr>
          <w:noProof/>
          <w:position w:val="-6"/>
        </w:rPr>
        <w:object w:dxaOrig="200" w:dyaOrig="279" w14:anchorId="468F7604">
          <v:shape id="_x0000_i1032" type="#_x0000_t75" alt="" style="width:10.3pt;height:13.7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834301968" r:id="rId27"/>
        </w:object>
      </w:r>
      <w:r w:rsidRPr="002D4710">
        <w:t xml:space="preserve"> in a right triangle, </w:t>
      </w:r>
      <w:r w:rsidRPr="002D4710">
        <w:rPr>
          <w:noProof/>
          <w:position w:val="-24"/>
        </w:rPr>
        <w:object w:dxaOrig="1200" w:dyaOrig="680" w14:anchorId="08AF514C">
          <v:shape id="_x0000_i1033" type="#_x0000_t75" alt="" style="width:60pt;height:34.3pt;mso-width-percent:0;mso-height-percent:0;mso-width-percent:0;mso-height-percent:0" o:ole="">
            <v:imagedata r:id="rId28" o:title=""/>
          </v:shape>
          <o:OLEObject Type="Embed" ProgID="Equation.DSMT4" ShapeID="_x0000_i1033" DrawAspect="Content" ObjectID="_1834301969" r:id="rId29"/>
        </w:object>
      </w:r>
      <w:r w:rsidRPr="002D4710">
        <w:t xml:space="preserve"> and </w:t>
      </w:r>
      <w:r w:rsidRPr="002D4710">
        <w:rPr>
          <w:noProof/>
          <w:position w:val="-24"/>
        </w:rPr>
        <w:object w:dxaOrig="960" w:dyaOrig="620" w14:anchorId="48CE7BEB">
          <v:shape id="_x0000_i1034" type="#_x0000_t75" alt="" style="width:48pt;height:30.85pt;mso-width-percent:0;mso-height-percent:0;mso-width-percent:0;mso-height-percent:0" o:ole="">
            <v:imagedata r:id="rId30" o:title=""/>
          </v:shape>
          <o:OLEObject Type="Embed" ProgID="Equation.DSMT4" ShapeID="_x0000_i1034" DrawAspect="Content" ObjectID="_1834301970" r:id="rId31"/>
        </w:object>
      </w:r>
      <w:r w:rsidRPr="002D4710">
        <w:t xml:space="preserve">. What is the value of </w:t>
      </w:r>
      <w:r w:rsidRPr="002D4710">
        <w:rPr>
          <w:noProof/>
          <w:position w:val="-6"/>
        </w:rPr>
        <w:object w:dxaOrig="540" w:dyaOrig="279" w14:anchorId="3474BFC3">
          <v:shape id="_x0000_i1035" type="#_x0000_t75" alt="" style="width:27.45pt;height:13.7pt;mso-width-percent:0;mso-height-percent:0;mso-width-percent:0;mso-height-percent:0" o:ole="">
            <v:imagedata r:id="rId32" o:title=""/>
          </v:shape>
          <o:OLEObject Type="Embed" ProgID="Equation.DSMT4" ShapeID="_x0000_i1035" DrawAspect="Content" ObjectID="_1834301971" r:id="rId33"/>
        </w:object>
      </w:r>
      <w:r w:rsidRPr="002D4710">
        <w:t>?</w:t>
      </w:r>
    </w:p>
    <w:p w14:paraId="758320CC" w14:textId="519EF3D4" w:rsidR="00C87451" w:rsidRPr="002D4710" w:rsidRDefault="00C87451" w:rsidP="00C87451">
      <w:pPr>
        <w:pStyle w:val="BodyText"/>
      </w:pPr>
      <w:r w:rsidRPr="002D4710">
        <w:rPr>
          <w:b/>
          <w:bCs/>
          <w:noProof/>
          <w:color w:val="288AC3" w:themeColor="accent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784AEDB" wp14:editId="65B66CD8">
                <wp:simplePos x="0" y="0"/>
                <wp:positionH relativeFrom="column">
                  <wp:posOffset>83489</wp:posOffset>
                </wp:positionH>
                <wp:positionV relativeFrom="paragraph">
                  <wp:posOffset>923483</wp:posOffset>
                </wp:positionV>
                <wp:extent cx="830828" cy="477079"/>
                <wp:effectExtent l="0" t="0" r="26670" b="18415"/>
                <wp:wrapNone/>
                <wp:docPr id="153278184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0828" cy="477079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86D2AB" id="Rectangle: Rounded Corners 1" o:spid="_x0000_s1026" style="position:absolute;margin-left:6.55pt;margin-top:72.7pt;width:65.4pt;height:37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hp/hAIAAHAFAAAOAAAAZHJzL2Uyb0RvYy54bWysVEtv2zAMvg/YfxB0X21nydIGdYqgRYcB&#10;RVv0gZ5VWaoNyKJGKXGyXz9KdpygK3YYdpElk/xIfnycX2xbwzYKfQO25MVJzpmyEqrGvpX8+en6&#10;yylnPghbCQNWlXynPL9Yfv503rmFmkANplLICMT6RedKXofgFlnmZa1a4U/AKUtCDdiKQE98yyoU&#10;HaG3Jpvk+besA6wcglTe09+rXsiXCV9rJcOd1l4FZkpOsYV0Yjpf45ktz8XiDYWrGzmEIf4hilY0&#10;lpyOUFciCLbG5g+otpEIHnQ4kdBmoHUjVcqBsinyd9k81sKplAuR491Ik/9/sPJ28+jukWjonF94&#10;usYsthrb+KX42DaRtRvJUtvAJP08/ZqfTqi6kkTT+Tyfn0Uys4OxQx++K2hZvJQcYW2rBypI4kls&#10;bnzo9fd60aGF68aYVBRjWUcddZbP8mThwTRVlEa91B/q0iDbCKqskFLZMBsCONKkcIylqA7JpVvY&#10;GRVhjH1QmjUVpTPpncS+e49b9KJaVKp3V8zyPLUOwY+RpNwTYETWFOiIPQB8jN2TMOhHU5XadjQe&#10;sv+b8WiRPIMNo3HbWMCPMjOhGNjSvf6epJ6ayNIrVLt7ZAj90Hgnrxuq5I3w4V4gTQnNE01+uKND&#10;G6BiwXDjrAb89dH/qE/NS1LOOpq6kvufa4GKM/PDUlufFdNpHNP0mM7mE3rgseT1WGLX7SVQ+Qva&#10;MU6ma9QPZn/VCO0LLYhV9EoiYSX5LrkMuH9chn4b0IqRarVKajSaToQb++hkBI+sxiZ92r4IdEM7&#10;B5qDW9hPqFi8a+heN1paWK0D6CZ1+4HXgW8a69Q4wwqKe+P4nbQOi3L5GwAA//8DAFBLAwQUAAYA&#10;CAAAACEAYBXEVOEAAAAKAQAADwAAAGRycy9kb3ducmV2LnhtbEyPy07DMBBF90j8gzVI7KjTNEUk&#10;jVOhIlihAm0/wImHPIjHwXablK/HXcFqdDVHd87k60n37ITWtYYEzGcRMKTKqJZqAYf9890DMOcl&#10;KdkbQgFndLAurq9ymSkz0geedr5moYRcJgU03g8Z565qUEs3MwNS2H0aq6UP0dZcWTmGct3zOIru&#10;uZYthQuNHHDTYPW1O2oB5Xv3uv/ZvKV+fPo+v9hu26XTVojbm+lxBczj5P9guOgHdSiCU2mOpBzr&#10;Q17MAxlmskyAXYBkkQIrBcRxtARe5Pz/C8UvAAAA//8DAFBLAQItABQABgAIAAAAIQC2gziS/gAA&#10;AOEBAAATAAAAAAAAAAAAAAAAAAAAAABbQ29udGVudF9UeXBlc10ueG1sUEsBAi0AFAAGAAgAAAAh&#10;ADj9If/WAAAAlAEAAAsAAAAAAAAAAAAAAAAALwEAAF9yZWxzLy5yZWxzUEsBAi0AFAAGAAgAAAAh&#10;ADFKGn+EAgAAcAUAAA4AAAAAAAAAAAAAAAAALgIAAGRycy9lMm9Eb2MueG1sUEsBAi0AFAAGAAgA&#10;AAAhAGAVxFThAAAACgEAAA8AAAAAAAAAAAAAAAAA3gQAAGRycy9kb3ducmV2LnhtbFBLBQYAAAAA&#10;BAAEAPMAAADsBQAAAAA=&#10;" filled="f" strokecolor="#d30f7f [3208]" strokeweight="1.5pt">
                <v:stroke joinstyle="miter"/>
              </v:roundrect>
            </w:pict>
          </mc:Fallback>
        </mc:AlternateContent>
      </w:r>
      <w:r w:rsidRPr="002D4710">
        <w:t xml:space="preserve">   </w:t>
      </w:r>
      <w:r w:rsidRPr="002D4710">
        <w:rPr>
          <w:noProof/>
          <w:position w:val="-116"/>
        </w:rPr>
        <w:object w:dxaOrig="1939" w:dyaOrig="2160" w14:anchorId="7DED6A10">
          <v:shape id="_x0000_i1036" type="#_x0000_t75" alt="" style="width:97.75pt;height:108pt" o:ole="">
            <v:imagedata r:id="rId34" o:title=""/>
          </v:shape>
          <o:OLEObject Type="Embed" ProgID="Equation.DSMT4" ShapeID="_x0000_i1036" DrawAspect="Content" ObjectID="_1834301972" r:id="rId35"/>
        </w:object>
      </w:r>
    </w:p>
    <w:p w14:paraId="428E3349" w14:textId="38AAA56E" w:rsidR="00C87451" w:rsidRPr="002D4710" w:rsidRDefault="00C87451" w:rsidP="00C87451">
      <w:pPr>
        <w:pStyle w:val="BodyText"/>
      </w:pPr>
    </w:p>
    <w:p w14:paraId="6452570D" w14:textId="77777777" w:rsidR="00C87451" w:rsidRPr="002D4710" w:rsidRDefault="00C87451" w:rsidP="00C87451">
      <w:pPr>
        <w:pStyle w:val="BodyText"/>
        <w:rPr>
          <w:sz w:val="32"/>
          <w:szCs w:val="28"/>
        </w:rPr>
      </w:pPr>
    </w:p>
    <w:p w14:paraId="45E27E44" w14:textId="1905A150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4)</w:t>
      </w:r>
      <w:r w:rsidRPr="002D4710">
        <w:t xml:space="preserve">   In </w:t>
      </w:r>
      <w:r w:rsidRPr="002D4710">
        <w:rPr>
          <w:noProof/>
          <w:position w:val="-6"/>
        </w:rPr>
        <w:object w:dxaOrig="740" w:dyaOrig="279" w14:anchorId="180AD9EE">
          <v:shape id="_x0000_i1037" type="#_x0000_t75" alt="" style="width:36.85pt;height:13.7pt;mso-width-percent:0;mso-height-percent:0;mso-width-percent:0;mso-height-percent:0" o:ole="">
            <v:imagedata r:id="rId36" o:title=""/>
          </v:shape>
          <o:OLEObject Type="Embed" ProgID="Equation.DSMT4" ShapeID="_x0000_i1037" DrawAspect="Content" ObjectID="_1834301973" r:id="rId37"/>
        </w:object>
      </w:r>
      <w:r w:rsidRPr="002D4710">
        <w:t xml:space="preserve"> shown below, the length of </w:t>
      </w:r>
      <w:r w:rsidRPr="002D4710">
        <w:rPr>
          <w:noProof/>
          <w:position w:val="-4"/>
        </w:rPr>
        <w:object w:dxaOrig="460" w:dyaOrig="320" w14:anchorId="73574B83">
          <v:shape id="_x0000_i1038" type="#_x0000_t75" alt="" style="width:23.15pt;height:16.3pt;mso-width-percent:0;mso-height-percent:0;mso-width-percent:0;mso-height-percent:0" o:ole="">
            <v:imagedata r:id="rId38" o:title=""/>
          </v:shape>
          <o:OLEObject Type="Embed" ProgID="Equation.DSMT4" ShapeID="_x0000_i1038" DrawAspect="Content" ObjectID="_1834301974" r:id="rId39"/>
        </w:object>
      </w:r>
      <w:r w:rsidRPr="002D4710">
        <w:t xml:space="preserve"> is </w:t>
      </w:r>
      <w:r w:rsidRPr="002D4710">
        <w:rPr>
          <w:rFonts w:ascii="Times New Roman" w:hAnsi="Times New Roman" w:cs="Times New Roman"/>
        </w:rPr>
        <w:t>8</w:t>
      </w:r>
      <w:r w:rsidRPr="002D4710">
        <w:t xml:space="preserve"> inches and </w:t>
      </w:r>
      <w:r w:rsidRPr="002D4710">
        <w:rPr>
          <w:noProof/>
          <w:position w:val="-24"/>
        </w:rPr>
        <w:object w:dxaOrig="1160" w:dyaOrig="620" w14:anchorId="76F8C870">
          <v:shape id="_x0000_i1039" type="#_x0000_t75" alt="" style="width:58.3pt;height:30.85pt;mso-width-percent:0;mso-height-percent:0;mso-width-percent:0;mso-height-percent:0" o:ole="">
            <v:imagedata r:id="rId40" o:title=""/>
          </v:shape>
          <o:OLEObject Type="Embed" ProgID="Equation.DSMT4" ShapeID="_x0000_i1039" DrawAspect="Content" ObjectID="_1834301975" r:id="rId41"/>
        </w:object>
      </w:r>
      <w:r w:rsidRPr="002D4710">
        <w:t xml:space="preserve">. What is the length, in inches, of </w:t>
      </w:r>
      <w:r w:rsidRPr="002D4710">
        <w:rPr>
          <w:noProof/>
          <w:position w:val="-6"/>
        </w:rPr>
        <w:object w:dxaOrig="400" w:dyaOrig="340" w14:anchorId="412E6799">
          <v:shape id="_x0000_i1040" type="#_x0000_t75" alt="" style="width:19.7pt;height:17.15pt;mso-width-percent:0;mso-height-percent:0;mso-width-percent:0;mso-height-percent:0" o:ole="">
            <v:imagedata r:id="rId42" o:title=""/>
          </v:shape>
          <o:OLEObject Type="Embed" ProgID="Equation.DSMT4" ShapeID="_x0000_i1040" DrawAspect="Content" ObjectID="_1834301976" r:id="rId43"/>
        </w:object>
      </w:r>
      <w:r w:rsidRPr="002D4710">
        <w:t>?</w:t>
      </w:r>
    </w:p>
    <w:p w14:paraId="1D12C9CD" w14:textId="3DFC07B9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78EFA5D6" wp14:editId="434838AD">
            <wp:extent cx="2514600" cy="2057400"/>
            <wp:effectExtent l="0" t="0" r="0" b="0"/>
            <wp:docPr id="1780974904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974904" name="Graphic 3"/>
                    <pic:cNvPicPr/>
                  </pic:nvPicPr>
                  <pic:blipFill>
                    <a:blip r:embed="rId44">
                      <a:extLst>
                        <a:ext uri="{96DAC541-7B7A-43D3-8B79-37D633B846F1}">
                          <asvg:svgBlip xmlns:asvg="http://schemas.microsoft.com/office/drawing/2016/SVG/main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4CD38" w14:textId="7448E633" w:rsidR="00C87451" w:rsidRDefault="00C87451" w:rsidP="00C87451">
      <w:pPr>
        <w:rPr>
          <w:noProof/>
        </w:rPr>
      </w:pPr>
      <w:r w:rsidRPr="002D4710">
        <w:rPr>
          <w:b/>
          <w:bCs/>
          <w:noProof/>
          <w:color w:val="288AC3" w:themeColor="accent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A133D43" wp14:editId="307BC2C6">
                <wp:simplePos x="0" y="0"/>
                <wp:positionH relativeFrom="column">
                  <wp:posOffset>319509</wp:posOffset>
                </wp:positionH>
                <wp:positionV relativeFrom="paragraph">
                  <wp:posOffset>411107</wp:posOffset>
                </wp:positionV>
                <wp:extent cx="706101" cy="317746"/>
                <wp:effectExtent l="0" t="0" r="18415" b="25400"/>
                <wp:wrapNone/>
                <wp:docPr id="1792027560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6101" cy="317746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062BB01" id="Rectangle: Rounded Corners 1" o:spid="_x0000_s1026" style="position:absolute;margin-left:25.15pt;margin-top:32.35pt;width:55.6pt;height: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h8+hAIAAHAFAAAOAAAAZHJzL2Uyb0RvYy54bWysVFFP2zAQfp+0/2D5fSTpWgoVKapATJMQ&#10;IGDi2Tg2ieT4vLPbtPv1OztpWjG0h2kvjp27++7u83e+uNy2hm0U+gZsyYuTnDNlJVSNfSv5j+eb&#10;L2ec+SBsJQxYVfKd8vxy+fnTRecWagI1mEohIxDrF50reR2CW2SZl7VqhT8BpywZNWArAh3xLatQ&#10;dITemmyS56dZB1g5BKm8p7/XvZEvE77WSoZ7rb0KzJScagtpxbS+xjVbXojFGwpXN3IoQ/xDFa1o&#10;LCUdoa5FEGyNzR9QbSMRPOhwIqHNQOtGqtQDdVPk77p5qoVTqRcix7uRJv//YOXd5sk9INHQOb/w&#10;tI1dbDW28Uv1sW0iazeSpbaBSfo5z0+LvOBMkulrMZ9PTyOZ2SHYoQ/fFLQsbkqOsLbVI11I4kls&#10;bn3o/fd+MaGFm8aYdCnGso4UdZ7P8hThwTRVtEa/pA91ZZBtBN2skFLZMBsKOPKkcoylqg7NpV3Y&#10;GRVhjH1UmjUVtTPpk0TdvcctelMtKtWnK2Z5nqRD8GMlqfcEGJE1FTpiDwAfY/ckDP4xVCXZjsFD&#10;938LHiNSZrBhDG4bC/hRZyYUA1u699+T1FMTWXqFaveADKEfGu/kTUM3eSt8eBBIU0LzRJMf7mnR&#10;BuiyYNhxVgP++uh/9CfxkpWzjqau5P7nWqDizHy3JOvzYjqNY5oO09l8Qgc8trweW+y6vQK6flIh&#10;VZe20T+Y/VYjtC/0QKxiVjIJKyl3yWXA/eEq9K8BPTFSrVbJjUbTiXBrn5yM4JHVKNLn7YtAN8g5&#10;0BzcwX5CxeKdoHvfGGlhtQ6gm6T2A68D3zTWSTjDExTfjeNz8jo8lMvfAAAA//8DAFBLAwQUAAYA&#10;CAAAACEAgObW8d8AAAAJAQAADwAAAGRycy9kb3ducmV2LnhtbEyPzU7DMBCE70i8g7VI3KgToIGG&#10;OBUqghMq0PIATrLkh3gdbLdJefpuT3Db3RnNfpMtJ9OLPTrfWlIQzyIQSKWtWqoVfG6fr+5B+KCp&#10;0r0lVHBAD8v8/CzTaWVH+sD9JtSCQ8inWkETwpBK6csGjfYzOyCx9mWd0YFXV8vK6ZHDTS+voyiR&#10;RrfEHxo94KrB8nuzMwqK9+51+7t6W4Tx6efw4rp1t5jWSl1eTI8PIAJO4c8MJ3xGh5yZCrujyote&#10;wTy6YaeC5PYOxElP4jmIgoeYLzLP5P8G+REAAP//AwBQSwECLQAUAAYACAAAACEAtoM4kv4AAADh&#10;AQAAEwAAAAAAAAAAAAAAAAAAAAAAW0NvbnRlbnRfVHlwZXNdLnhtbFBLAQItABQABgAIAAAAIQA4&#10;/SH/1gAAAJQBAAALAAAAAAAAAAAAAAAAAC8BAABfcmVscy8ucmVsc1BLAQItABQABgAIAAAAIQBi&#10;Ch8+hAIAAHAFAAAOAAAAAAAAAAAAAAAAAC4CAABkcnMvZTJvRG9jLnhtbFBLAQItABQABgAIAAAA&#10;IQCA5tbx3wAAAAkBAAAPAAAAAAAAAAAAAAAAAN4EAABkcnMvZG93bnJldi54bWxQSwUGAAAAAAQA&#10;BADzAAAA6gUAAAAA&#10;" filled="f" strokecolor="#d30f7f [3208]" strokeweight="1.5pt">
                <v:stroke joinstyle="miter"/>
              </v:roundrect>
            </w:pict>
          </mc:Fallback>
        </mc:AlternateContent>
      </w:r>
      <w:r w:rsidRPr="002D4710">
        <w:t xml:space="preserve">   </w:t>
      </w:r>
      <w:r w:rsidRPr="00C87451">
        <w:rPr>
          <w:noProof/>
          <w:position w:val="-48"/>
        </w:rPr>
        <w:object w:dxaOrig="1960" w:dyaOrig="1080" w14:anchorId="2C493C9D">
          <v:shape id="_x0000_i1041" type="#_x0000_t75" alt="" style="width:98.6pt;height:54.3pt" o:ole="">
            <v:imagedata r:id="rId46" o:title=""/>
          </v:shape>
          <o:OLEObject Type="Embed" ProgID="Equation.DSMT4" ShapeID="_x0000_i1041" DrawAspect="Content" ObjectID="_1834301977" r:id="rId47"/>
        </w:object>
      </w:r>
    </w:p>
    <w:p w14:paraId="398D37D9" w14:textId="77777777" w:rsidR="00C87451" w:rsidRDefault="00C87451" w:rsidP="00C87451">
      <w:pPr>
        <w:sectPr w:rsidR="00C87451" w:rsidSect="00C87451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5FAFE75B" w14:textId="77777777" w:rsidR="00C87451" w:rsidRPr="00C87451" w:rsidRDefault="00C87451" w:rsidP="00C87451"/>
    <w:sectPr w:rsidR="00C87451" w:rsidRPr="00C87451" w:rsidSect="00C87451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6113F8B" w14:textId="77777777" w:rsidR="00F25575" w:rsidRDefault="00F25575" w:rsidP="00DC1CA0">
      <w:r>
        <w:separator/>
      </w:r>
    </w:p>
  </w:endnote>
  <w:endnote w:type="continuationSeparator" w:id="0">
    <w:p w14:paraId="6E5B3C71" w14:textId="77777777" w:rsidR="00F25575" w:rsidRDefault="00F25575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874A6B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7F0E4314" w14:textId="0DFA45CE" w:rsidR="009F0B2E" w:rsidRPr="008C5074" w:rsidRDefault="00C87451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7F0E4314" w14:textId="0DFA45CE" w:rsidR="009F0B2E" w:rsidRPr="008C5074" w:rsidRDefault="00C87451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5619B2E" w14:textId="77777777" w:rsidR="00F25575" w:rsidRDefault="00F25575" w:rsidP="00DC1CA0">
      <w:r>
        <w:separator/>
      </w:r>
    </w:p>
  </w:footnote>
  <w:footnote w:type="continuationSeparator" w:id="0">
    <w:p w14:paraId="67D3EE1B" w14:textId="77777777" w:rsidR="00F25575" w:rsidRDefault="00F25575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451"/>
    <w:rsid w:val="00072D23"/>
    <w:rsid w:val="000C7623"/>
    <w:rsid w:val="00152FF9"/>
    <w:rsid w:val="001B5BA6"/>
    <w:rsid w:val="002040D8"/>
    <w:rsid w:val="00233158"/>
    <w:rsid w:val="00245200"/>
    <w:rsid w:val="00246BC1"/>
    <w:rsid w:val="00274BB5"/>
    <w:rsid w:val="002D4C34"/>
    <w:rsid w:val="002E7F2E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8C5074"/>
    <w:rsid w:val="008E1436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31308"/>
    <w:rsid w:val="00A77EC7"/>
    <w:rsid w:val="00AF213D"/>
    <w:rsid w:val="00BD7B9F"/>
    <w:rsid w:val="00BF08CE"/>
    <w:rsid w:val="00C83603"/>
    <w:rsid w:val="00C87451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25575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163139F"/>
  <w15:chartTrackingRefBased/>
  <w15:docId w15:val="{77A27AEA-0B85-46FA-A579-7B3FE425AA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E7F2E"/>
  </w:style>
  <w:style w:type="paragraph" w:styleId="Heading1">
    <w:name w:val="heading 1"/>
    <w:basedOn w:val="Normal"/>
    <w:next w:val="Normal"/>
    <w:link w:val="Heading1Char"/>
    <w:uiPriority w:val="9"/>
    <w:qFormat/>
    <w:rsid w:val="002E7F2E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E7F2E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2E7F2E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2E7F2E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E7F2E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E7F2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E7F2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E7F2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E7F2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2E7F2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2E7F2E"/>
  </w:style>
  <w:style w:type="character" w:customStyle="1" w:styleId="Heading1Char">
    <w:name w:val="Heading 1 Char"/>
    <w:basedOn w:val="DefaultParagraphFont"/>
    <w:link w:val="Heading1"/>
    <w:uiPriority w:val="9"/>
    <w:rsid w:val="002E7F2E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E7F2E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2E7F2E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2E7F2E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E7F2E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E7F2E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E7F2E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E7F2E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E7F2E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2E7F2E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2E7F2E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2E7F2E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2E7F2E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2E7F2E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2E7F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2E7F2E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2E7F2E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E7F2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2E7F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7F2E"/>
  </w:style>
  <w:style w:type="paragraph" w:styleId="ListParagraph">
    <w:name w:val="List Paragraph"/>
    <w:basedOn w:val="Normal"/>
    <w:uiPriority w:val="34"/>
    <w:qFormat/>
    <w:rsid w:val="002E7F2E"/>
    <w:pPr>
      <w:ind w:left="720"/>
      <w:contextualSpacing/>
    </w:pPr>
  </w:style>
  <w:style w:type="paragraph" w:customStyle="1" w:styleId="AnswerKey">
    <w:name w:val="Answer Key"/>
    <w:basedOn w:val="Normal"/>
    <w:qFormat/>
    <w:rsid w:val="002E7F2E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C87451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C87451"/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image" Target="media/image23.sv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sv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sv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7</TotalTime>
  <Pages>1</Pages>
  <Words>152</Words>
  <Characters>790</Characters>
  <Application>Microsoft Office Word</Application>
  <DocSecurity>0</DocSecurity>
  <Lines>7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91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's Perspective</dc:title>
  <dc:subject/>
  <dc:creator>Michell Eike</dc:creator>
  <cp:keywords/>
  <dc:description/>
  <cp:lastModifiedBy>Eike, Michell L.</cp:lastModifiedBy>
  <cp:revision>2</cp:revision>
  <dcterms:created xsi:type="dcterms:W3CDTF">2026-02-24T13:45:00Z</dcterms:created>
  <dcterms:modified xsi:type="dcterms:W3CDTF">2026-03-06T17:30:00Z</dcterms:modified>
  <cp:category/>
</cp:coreProperties>
</file>